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A2722D">
        <w:rPr>
          <w:noProof/>
        </w:rPr>
        <w:t>28 de agosto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770093">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770093">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770093">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770093"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770093" w:rsidRPr="00FE144C" w:rsidRDefault="00770093"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770093" w:rsidRPr="00FE144C" w:rsidRDefault="00770093"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770093" w:rsidRPr="00FE144C" w:rsidRDefault="00770093"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770093" w:rsidRPr="00FE144C" w:rsidRDefault="00770093"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770093" w:rsidRPr="00FE144C" w:rsidRDefault="00770093"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770093"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770093" w:rsidRPr="00EC71D8" w:rsidRDefault="00770093" w:rsidP="00522618">
                    <w:pPr>
                      <w:contextualSpacing/>
                      <w:jc w:val="center"/>
                      <w:rPr>
                        <w:b/>
                        <w:color w:val="FFFFFF" w:themeColor="background1"/>
                      </w:rPr>
                    </w:pPr>
                    <w:r w:rsidRPr="00EC71D8">
                      <w:rPr>
                        <w:b/>
                        <w:color w:val="FFFFFF" w:themeColor="background1"/>
                      </w:rPr>
                      <w:t>Interfaz</w:t>
                    </w:r>
                  </w:p>
                  <w:p w:rsidR="00770093" w:rsidRPr="00EC71D8" w:rsidRDefault="00770093"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770093" w:rsidRPr="00195138" w:rsidRDefault="00770093" w:rsidP="00522618">
                    <w:pPr>
                      <w:jc w:val="center"/>
                      <w:rPr>
                        <w:b/>
                        <w:sz w:val="28"/>
                      </w:rPr>
                    </w:pPr>
                    <w:proofErr w:type="spellStart"/>
                    <w:r w:rsidRPr="00EC71D8">
                      <w:rPr>
                        <w:b/>
                        <w:color w:val="FFFFFF" w:themeColor="background1"/>
                        <w:sz w:val="28"/>
                      </w:rPr>
                      <w:t>LabVIEW</w:t>
                    </w:r>
                    <w:proofErr w:type="spellEnd"/>
                  </w:p>
                  <w:p w:rsidR="00770093" w:rsidRPr="00EC71D8" w:rsidRDefault="00770093"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770093" w:rsidRPr="00EC71D8" w:rsidRDefault="00770093" w:rsidP="008562EC">
                    <w:pPr>
                      <w:contextualSpacing/>
                      <w:jc w:val="center"/>
                      <w:rPr>
                        <w:b/>
                        <w:color w:val="FFFFFF" w:themeColor="background1"/>
                      </w:rPr>
                    </w:pPr>
                    <w:proofErr w:type="spellStart"/>
                    <w:r w:rsidRPr="00EC71D8">
                      <w:rPr>
                        <w:b/>
                        <w:color w:val="FFFFFF" w:themeColor="background1"/>
                      </w:rPr>
                      <w:t>Mathcad</w:t>
                    </w:r>
                    <w:proofErr w:type="spellEnd"/>
                  </w:p>
                  <w:p w:rsidR="00770093" w:rsidRPr="00EC71D8" w:rsidRDefault="00770093"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770093" w:rsidRPr="00EC71D8" w:rsidRDefault="00770093" w:rsidP="00C724BC">
                    <w:pPr>
                      <w:contextualSpacing/>
                      <w:jc w:val="center"/>
                      <w:rPr>
                        <w:b/>
                        <w:color w:val="FFFFFF" w:themeColor="background1"/>
                      </w:rPr>
                    </w:pPr>
                    <w:proofErr w:type="spellStart"/>
                    <w:r w:rsidRPr="00EC71D8">
                      <w:rPr>
                        <w:b/>
                        <w:color w:val="FFFFFF" w:themeColor="background1"/>
                      </w:rPr>
                      <w:t>Mathcad</w:t>
                    </w:r>
                    <w:proofErr w:type="spellEnd"/>
                  </w:p>
                  <w:p w:rsidR="00770093" w:rsidRPr="00EC71D8" w:rsidRDefault="00770093"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770093" w:rsidRPr="00EC71D8" w:rsidRDefault="00770093" w:rsidP="00C724BC">
                    <w:pPr>
                      <w:contextualSpacing/>
                      <w:jc w:val="center"/>
                      <w:rPr>
                        <w:b/>
                        <w:color w:val="FFFFFF" w:themeColor="background1"/>
                      </w:rPr>
                    </w:pPr>
                    <w:proofErr w:type="spellStart"/>
                    <w:r w:rsidRPr="00EC71D8">
                      <w:rPr>
                        <w:b/>
                        <w:color w:val="FFFFFF" w:themeColor="background1"/>
                      </w:rPr>
                      <w:t>Mathcad</w:t>
                    </w:r>
                    <w:proofErr w:type="spellEnd"/>
                  </w:p>
                  <w:p w:rsidR="00770093" w:rsidRPr="00EC71D8" w:rsidRDefault="00770093"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770093" w:rsidRPr="00EC71D8" w:rsidRDefault="00770093" w:rsidP="00846162">
                    <w:pPr>
                      <w:contextualSpacing/>
                      <w:jc w:val="center"/>
                      <w:rPr>
                        <w:b/>
                        <w:color w:val="FFFFFF" w:themeColor="background1"/>
                      </w:rPr>
                    </w:pPr>
                    <w:r w:rsidRPr="00EC71D8">
                      <w:rPr>
                        <w:b/>
                        <w:color w:val="FFFFFF" w:themeColor="background1"/>
                      </w:rPr>
                      <w:t>AutoCAD</w:t>
                    </w:r>
                  </w:p>
                  <w:p w:rsidR="00770093" w:rsidRPr="00EC71D8" w:rsidRDefault="00770093"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770093" w:rsidRPr="00EC71D8" w:rsidRDefault="00770093" w:rsidP="00846162">
                    <w:pPr>
                      <w:contextualSpacing/>
                      <w:jc w:val="center"/>
                      <w:rPr>
                        <w:b/>
                        <w:color w:val="FFFFFF" w:themeColor="background1"/>
                      </w:rPr>
                    </w:pPr>
                    <w:r w:rsidRPr="00EC71D8">
                      <w:rPr>
                        <w:b/>
                        <w:color w:val="FFFFFF" w:themeColor="background1"/>
                      </w:rPr>
                      <w:t>Microsoft Word</w:t>
                    </w:r>
                  </w:p>
                  <w:p w:rsidR="00770093" w:rsidRPr="00EC71D8" w:rsidRDefault="00770093"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770093" w:rsidRPr="00EC71D8" w:rsidRDefault="00770093" w:rsidP="00195138">
                    <w:pPr>
                      <w:contextualSpacing/>
                      <w:jc w:val="center"/>
                      <w:rPr>
                        <w:b/>
                        <w:color w:val="FFFFFF" w:themeColor="background1"/>
                      </w:rPr>
                    </w:pPr>
                    <w:r w:rsidRPr="00EC71D8">
                      <w:rPr>
                        <w:b/>
                        <w:color w:val="FFFFFF" w:themeColor="background1"/>
                      </w:rPr>
                      <w:t>Correo electrónico del usuario</w:t>
                    </w:r>
                  </w:p>
                  <w:p w:rsidR="00770093" w:rsidRPr="00EC71D8" w:rsidRDefault="00770093"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770093"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770093" w:rsidRPr="001E6D6D" w:rsidRDefault="00770093"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770093" w:rsidRPr="00567044" w:rsidRDefault="00770093"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770093" w:rsidRPr="00567044" w:rsidRDefault="00770093" w:rsidP="001B22BC">
                  <w:pPr>
                    <w:jc w:val="center"/>
                    <w:rPr>
                      <w:sz w:val="20"/>
                      <w:lang w:val="es-ES"/>
                    </w:rPr>
                  </w:pPr>
                  <w:r>
                    <w:rPr>
                      <w:sz w:val="20"/>
                      <w:lang w:val="es-ES"/>
                    </w:rPr>
                    <w:t>Tubería de entrada a la planta</w:t>
                  </w:r>
                </w:p>
              </w:txbxContent>
            </v:textbox>
            <w10:wrap anchorx="margin"/>
          </v:shape>
        </w:pict>
      </w:r>
    </w:p>
    <w:p w:rsidR="002604A6" w:rsidRPr="001D7AF4" w:rsidRDefault="00770093"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770093" w:rsidRPr="00567044" w:rsidRDefault="00770093"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770093" w:rsidRPr="00567044" w:rsidRDefault="00770093"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770093" w:rsidRPr="00567044" w:rsidRDefault="00770093"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770093"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770093" w:rsidRPr="00567044" w:rsidRDefault="00770093"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770093" w:rsidRPr="00567044" w:rsidRDefault="00770093"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770093" w:rsidRPr="00567044" w:rsidRDefault="00770093"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770093" w:rsidRPr="00567044" w:rsidRDefault="00770093"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770093" w:rsidRPr="00567044" w:rsidRDefault="00770093"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770093" w:rsidRPr="00567044" w:rsidRDefault="00770093"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2284263"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770093"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770093"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770093"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770093"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770093"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770093"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770093"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770093"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770093"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Pr="001D7AF4">
        <w:t xml:space="preserve">. </w:t>
      </w:r>
    </w:p>
    <w:p w:rsidR="00CB3658" w:rsidRPr="001D7AF4" w:rsidRDefault="00CB3658" w:rsidP="00CB3658">
      <w:pPr>
        <w:pStyle w:val="Figure"/>
      </w:pPr>
    </w:p>
    <w:p w:rsidR="00CB3658" w:rsidRPr="001D7AF4" w:rsidRDefault="00770093"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770093" w:rsidRPr="00567044" w:rsidRDefault="00770093"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770093" w:rsidRPr="00567044" w:rsidRDefault="00770093"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770093" w:rsidRPr="00567044" w:rsidRDefault="00770093"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770093" w:rsidRPr="00567044" w:rsidRDefault="00770093"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770093" w:rsidRPr="00567044" w:rsidRDefault="00770093"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770093"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77009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770093"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770093"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770093"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770093"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770093"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770093"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770093"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770093"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770093"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770093"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77009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770093"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770093"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770093"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770093">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770093" w:rsidRPr="00567044" w:rsidRDefault="00770093" w:rsidP="009A1BBE">
                  <w:pPr>
                    <w:jc w:val="center"/>
                    <w:rPr>
                      <w:sz w:val="20"/>
                      <w:lang w:val="es-ES"/>
                    </w:rPr>
                  </w:pPr>
                  <w:r>
                    <w:rPr>
                      <w:sz w:val="20"/>
                      <w:lang w:val="es-ES"/>
                    </w:rPr>
                    <w:t>Deflectores inferiores</w:t>
                  </w:r>
                </w:p>
              </w:txbxContent>
            </v:textbox>
          </v:shape>
        </w:pict>
      </w:r>
      <w:r w:rsidR="00770093">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770093">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770093">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770093">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770093" w:rsidRPr="00567044" w:rsidRDefault="00770093" w:rsidP="009A1BBE">
                  <w:pPr>
                    <w:jc w:val="center"/>
                    <w:rPr>
                      <w:sz w:val="20"/>
                      <w:lang w:val="es-ES"/>
                    </w:rPr>
                  </w:pPr>
                  <w:r>
                    <w:rPr>
                      <w:sz w:val="20"/>
                      <w:lang w:val="es-ES"/>
                    </w:rPr>
                    <w:t>Puentes entre los canales</w:t>
                  </w:r>
                </w:p>
              </w:txbxContent>
            </v:textbox>
          </v:shape>
        </w:pict>
      </w:r>
      <w:r w:rsidR="00770093">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770093">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770093">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770093">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770093">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770093">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770093" w:rsidRPr="00567044" w:rsidRDefault="00770093"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770093">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770093">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770093">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770093">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770093" w:rsidRPr="00567044" w:rsidRDefault="00770093" w:rsidP="009A1BBE">
                  <w:pPr>
                    <w:jc w:val="center"/>
                    <w:rPr>
                      <w:sz w:val="20"/>
                      <w:lang w:val="es-ES"/>
                    </w:rPr>
                  </w:pPr>
                  <w:r>
                    <w:rPr>
                      <w:sz w:val="20"/>
                      <w:lang w:val="es-ES"/>
                    </w:rPr>
                    <w:t>Deflectores superiores</w:t>
                  </w:r>
                </w:p>
              </w:txbxContent>
            </v:textbox>
          </v:shape>
        </w:pict>
      </w:r>
      <w:r w:rsidR="00770093">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770093">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770093" w:rsidRPr="00567044" w:rsidRDefault="00770093" w:rsidP="009A1BBE">
                  <w:pPr>
                    <w:jc w:val="center"/>
                    <w:rPr>
                      <w:sz w:val="20"/>
                      <w:lang w:val="es-ES"/>
                    </w:rPr>
                  </w:pPr>
                  <w:r>
                    <w:rPr>
                      <w:sz w:val="20"/>
                      <w:lang w:val="es-ES"/>
                    </w:rPr>
                    <w:t>Tubos conectadores de PVC</w:t>
                  </w:r>
                </w:p>
              </w:txbxContent>
            </v:textbox>
          </v:shape>
        </w:pict>
      </w:r>
      <w:r w:rsidR="00770093">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770093">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770093" w:rsidRPr="00567044" w:rsidRDefault="00770093" w:rsidP="009A1BBE">
                  <w:pPr>
                    <w:jc w:val="center"/>
                    <w:rPr>
                      <w:sz w:val="20"/>
                      <w:lang w:val="es-ES"/>
                    </w:rPr>
                  </w:pPr>
                  <w:r>
                    <w:rPr>
                      <w:sz w:val="20"/>
                      <w:lang w:val="es-ES"/>
                    </w:rPr>
                    <w:t>Salida a los tanques de sedimentación</w:t>
                  </w:r>
                </w:p>
              </w:txbxContent>
            </v:textbox>
          </v:shape>
        </w:pict>
      </w:r>
      <w:r w:rsidR="00770093">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770093">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770093">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770093" w:rsidRPr="00567044" w:rsidRDefault="00770093" w:rsidP="009A1BBE">
                  <w:pPr>
                    <w:jc w:val="center"/>
                    <w:rPr>
                      <w:sz w:val="20"/>
                      <w:lang w:val="es-ES"/>
                    </w:rPr>
                  </w:pPr>
                  <w:r>
                    <w:rPr>
                      <w:sz w:val="20"/>
                      <w:lang w:val="es-ES"/>
                    </w:rPr>
                    <w:t>Válvulas de limpieza</w:t>
                  </w:r>
                </w:p>
              </w:txbxContent>
            </v:textbox>
          </v:shape>
        </w:pict>
      </w:r>
      <w:r w:rsidR="00770093">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770093" w:rsidRPr="00567044" w:rsidRDefault="00770093"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770093">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 xml:space="preserve">El tanque de floculación se diseña con la misma longitud que el tanque de sedimentación, con el fin de que ambos tanques compartan una sola pared. H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59"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59"/>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lastRenderedPageBreak/>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0" w:name="_Toc298764147"/>
      <w:bookmarkStart w:id="61"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Pr="001D7AF4"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s resultados son impredecibles. Por ejemplo, no es </w:t>
      </w:r>
      <w:r w:rsidR="00A57FD0">
        <w:t>consistente</w:t>
      </w:r>
      <w:r w:rsidR="00A417E5" w:rsidRPr="001D7AF4">
        <w:t xml:space="preserve"> comparar </w:t>
      </w:r>
      <w:r w:rsidR="00A57FD0">
        <w:t xml:space="preserve">un </w:t>
      </w:r>
      <w:proofErr w:type="spellStart"/>
      <w:r w:rsidR="00A57FD0">
        <w:t>floculador</w:t>
      </w:r>
      <w:proofErr w:type="spellEnd"/>
      <w:r w:rsidR="00A57FD0">
        <w:t xml:space="preserve"> </w:t>
      </w:r>
    </w:p>
    <w:p w:rsidR="00FF6D5C" w:rsidRPr="001D7AF4" w:rsidRDefault="00FF6D5C" w:rsidP="00300F4F"/>
    <w:p w:rsidR="00F65200" w:rsidRPr="001D7AF4" w:rsidRDefault="00E7382C" w:rsidP="00300F4F">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770093"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770093"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770093"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B63F56" w:rsidRPr="001D7AF4" w:rsidRDefault="00B63F56" w:rsidP="00203ADF"/>
    <w:p w:rsidR="00442DBC" w:rsidRPr="001D7AF4" w:rsidRDefault="00B63F56" w:rsidP="00203ADF">
      <w:r w:rsidRPr="001D7AF4">
        <w:t xml:space="preserve">El diseño del </w:t>
      </w:r>
      <w:proofErr w:type="spellStart"/>
      <w:r w:rsidRPr="001D7AF4">
        <w:t>floculador</w:t>
      </w:r>
      <w:proofErr w:type="spellEnd"/>
      <w:r w:rsidRPr="001D7AF4">
        <w:t xml:space="preserve">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que de sedimentación que permite </w:t>
      </w:r>
      <w:r w:rsidR="003A6D33" w:rsidRPr="001D7AF4">
        <w:t xml:space="preserve">la </w:t>
      </w:r>
      <w:r w:rsidR="0006372A" w:rsidRPr="001D7AF4">
        <w:t xml:space="preserve">floculación significativa en ese proceso.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casi nunca será el limitante en la remoción de partículas.</w:t>
      </w:r>
    </w:p>
    <w:p w:rsidR="00312CFB" w:rsidRPr="001D7AF4" w:rsidRDefault="00312CFB" w:rsidP="00203ADF"/>
    <w:p w:rsidR="00312CFB" w:rsidRPr="001D7AF4" w:rsidRDefault="00312CFB" w:rsidP="00203ADF">
      <w:r w:rsidRPr="001D7AF4">
        <w:t xml:space="preserve">La remoción de partículas en los procesos de floculación y sedimentación </w:t>
      </w:r>
      <w:r w:rsidR="0014367F" w:rsidRPr="001D7AF4">
        <w:t xml:space="preserve">depende de muchos factores que no </w:t>
      </w:r>
      <w:r w:rsidR="009C29D1" w:rsidRPr="001D7AF4">
        <w:t>se toman en cuenta con el poten</w:t>
      </w:r>
      <w:r w:rsidR="00431325" w:rsidRPr="001D7AF4">
        <w:t>c</w:t>
      </w:r>
      <w:r w:rsidR="009C29D1" w:rsidRPr="001D7AF4">
        <w:t>ial de colisiones</w:t>
      </w:r>
      <w:r w:rsidR="00431325" w:rsidRPr="001D7AF4">
        <w:t xml:space="preserve">, como se ha mencionado. </w:t>
      </w:r>
      <w:proofErr w:type="spellStart"/>
      <w:r w:rsidR="00431325" w:rsidRPr="001D7AF4">
        <w:t>Swetland</w:t>
      </w:r>
      <w:proofErr w:type="spellEnd"/>
      <w:r w:rsidR="00431325" w:rsidRPr="001D7AF4">
        <w:t xml:space="preserve"> et al desarrolló un modelo </w:t>
      </w:r>
      <w:r w:rsidR="00D92882">
        <w:t xml:space="preserve">predictivo </w:t>
      </w:r>
      <w:r w:rsidR="00431325" w:rsidRPr="001D7AF4">
        <w:t xml:space="preserve">amplio de estos procesos que toma en cuenta </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1F4562" w:rsidRPr="001D7AF4" w:rsidRDefault="005D32ED" w:rsidP="001F4562">
      <w:pPr>
        <w:pStyle w:val="Figure"/>
      </w:pPr>
      <w:r w:rsidRPr="001D7AF4">
        <w:rPr>
          <w:noProof/>
          <w:lang w:val="en-US"/>
        </w:rPr>
        <w:lastRenderedPageBreak/>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770093"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770093"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770093"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Pr="001D7AF4">
        <w:t xml:space="preserve"> comparada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770093"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770093" w:rsidRPr="0070434C" w:rsidRDefault="00770093"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770093" w:rsidRPr="0070434C" w:rsidRDefault="00770093"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770093"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770093"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770093"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770093"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770093"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770093"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1D7AF4" w:rsidRDefault="004F775A" w:rsidP="00BD06ED"/>
    <w:p w:rsidR="008C1303" w:rsidRPr="001D7AF4" w:rsidRDefault="008C1303" w:rsidP="00BD06ED"/>
    <w:p w:rsidR="00473C90" w:rsidRPr="001D7AF4" w:rsidRDefault="00473C90" w:rsidP="00473C90">
      <w:pPr>
        <w:pStyle w:val="Heading3"/>
      </w:pPr>
      <w:r w:rsidRPr="001D7AF4">
        <w:t>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770093"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770093"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D109BB"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361265" w:rsidRPr="001D7AF4" w:rsidRDefault="00361265" w:rsidP="00473C90"/>
    <w:p w:rsidR="00870C2C" w:rsidRPr="001D7AF4" w:rsidRDefault="00870C2C" w:rsidP="00473C90">
      <w:r w:rsidRPr="001D7AF4">
        <w:lastRenderedPageBreak/>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compensar una reducción en el tiempo de retención con un aumento en el gradiente de velocidad (así manteniendo constante el potencial 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ratamiento. También sugiere que no hay nada </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1B0320" w:rsidP="00FE79EC">
      <w:r>
        <w:t xml:space="preserve">La siguiente derivación </w:t>
      </w:r>
      <w:r w:rsidR="000C5F31">
        <w:t>que relaciona</w:t>
      </w:r>
      <w:r>
        <w:t xml:space="preserve"> la tasa de la disipación de energía con las dimensiones del tipo de </w:t>
      </w:r>
      <w:proofErr w:type="spellStart"/>
      <w:r>
        <w:t>floculador</w:t>
      </w:r>
      <w:proofErr w:type="spellEnd"/>
      <w:r>
        <w:t xml:space="preserve"> de flujo vertical que se usa en las plantas </w:t>
      </w:r>
      <w:proofErr w:type="spellStart"/>
      <w:r>
        <w:t>AguaClara</w:t>
      </w:r>
      <w:proofErr w:type="spellEnd"/>
      <w:r>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770093"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770093"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770093" w:rsidP="00FE79EC">
      <m:oMath>
        <m:acc>
          <m:accPr>
            <m:chr m:val="̅"/>
            <m:ctrlPr>
              <w:rPr>
                <w:rFonts w:ascii="Cambria Math" w:hAnsi="Cambria Math"/>
                <w:i/>
              </w:rPr>
            </m:ctrlPr>
          </m:accPr>
          <m:e>
            <m:r>
              <w:rPr>
                <w:rFonts w:ascii="Cambria Math" w:hAnsi="Cambria Math"/>
              </w:rPr>
              <m:t>V</m:t>
            </m:r>
          </m:e>
        </m:acc>
      </m:oMath>
      <w:r w:rsidR="00FE79EC">
        <w:t xml:space="preserve"> = velocidad media en el </w:t>
      </w:r>
      <w:proofErr w:type="spellStart"/>
      <w:r w:rsidR="00FE79EC">
        <w:t>floculador</w:t>
      </w:r>
      <w:proofErr w:type="spellEnd"/>
    </w:p>
    <w:p w:rsidR="00FE79EC" w:rsidRDefault="00770093"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770093"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770093"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en el flujo que mantiene el radio H/S dentro del rango eficiente:</w:t>
      </w:r>
    </w:p>
    <w:p w:rsidR="00151092" w:rsidRDefault="00151092"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151092">
      <w:pPr>
        <w:pStyle w:val="ListParagraph"/>
        <w:numPr>
          <w:ilvl w:val="0"/>
          <w:numId w:val="30"/>
        </w:numPr>
      </w:pPr>
      <w:r>
        <w:t>Para encontrar la separación entre deflectores cuando ya se saben las otras dimensiones:</w:t>
      </w:r>
    </w:p>
    <w:p w:rsidR="00151092" w:rsidRDefault="00151092" w:rsidP="00151092">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Pr="00011A6F" w:rsidRDefault="00CE3936"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2" w:name="_Ref427768350"/>
      <w:r w:rsidRPr="001D7AF4">
        <w:t>Entradas al algoritmo</w:t>
      </w:r>
      <w:bookmarkEnd w:id="62"/>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el tanque de entrada se calculan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3" w:name="_Ref427767474"/>
      <w:bookmarkStart w:id="64"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3"/>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4"/>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770093"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770093"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w:t>
      </w:r>
      <w:proofErr w:type="spellStart"/>
      <w:r w:rsidR="00136E44">
        <w:t>ED.FlocAveMax</w:t>
      </w:r>
      <w:proofErr w:type="spellEnd"/>
    </w:p>
    <w:p w:rsidR="00136E44" w:rsidRDefault="00770093"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w:t>
      </w:r>
      <w:proofErr w:type="spellStart"/>
      <w:r>
        <w:t>CP.FlocBod</w:t>
      </w:r>
      <w:proofErr w:type="spellEnd"/>
    </w:p>
    <w:p w:rsidR="00136E44" w:rsidRDefault="00770093"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w:t>
      </w:r>
      <w:proofErr w:type="spellStart"/>
      <w:r w:rsidR="00136E44">
        <w:t>Alpha.EpsilonFloc</w:t>
      </w:r>
      <w:proofErr w:type="spellEnd"/>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w:t>
      </w:r>
      <w:proofErr w:type="spellStart"/>
      <w:r>
        <w:t>Q.Plant</w:t>
      </w:r>
      <w:proofErr w:type="spellEnd"/>
      <w:r>
        <w: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 xml:space="preserve">Como se ha mencionado,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770093"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 xml:space="preserve">para no crear trabajo de mantenimiento innecesario.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lastRenderedPageBreak/>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xml:space="preserve">: Ya que están construidos generalmente de ladrillos con repello y dado fino, es necesario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construir la albañilería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770093"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w:t>
      </w:r>
      <w:proofErr w:type="spellStart"/>
      <w:r>
        <w:t>floculador</w:t>
      </w:r>
      <w:proofErr w:type="spellEnd"/>
      <w:r>
        <w:t xml:space="preserve"> = </w:t>
      </w:r>
      <w:proofErr w:type="spellStart"/>
      <w:r>
        <w:t>HW.FlocEnd</w:t>
      </w:r>
      <w:proofErr w:type="spellEnd"/>
      <w:r>
        <w:t>.</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 el número de canales necesarios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 de canales mínimo, así reduciendo los gastos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5" w:name="_Toc424289911"/>
      <w:bookmarkEnd w:id="60"/>
      <w:bookmarkEnd w:id="61"/>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w:t>
      </w:r>
      <w:proofErr w:type="spellStart"/>
      <w:r>
        <w:t>L.Floc</w:t>
      </w:r>
      <w:proofErr w:type="spellEnd"/>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F81452">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770093">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w:t>
      </w:r>
      <w:proofErr w:type="spellStart"/>
      <w:r>
        <w:t>T.FlocDividingWall</w:t>
      </w:r>
      <w:proofErr w:type="spellEnd"/>
    </w:p>
    <w:p w:rsidR="00403D54" w:rsidRDefault="00770093">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t>
      </w:r>
      <w:proofErr w:type="spellStart"/>
      <w:r w:rsidR="00403D54">
        <w:t>W.SedInletChannelPreWeir</w:t>
      </w:r>
      <w:proofErr w:type="spellEnd"/>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F81452">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9A39F4" w:rsidRDefault="009A39F4" w:rsidP="00300259">
      <w:r>
        <w:t>Existe la opción de colocar obstáculos entre deflectores que provocan la misma expansión que sucede después de la vuelta alrededor de un deflector, para reducir la separación entre expansiones y mantener el radio H/S dentro del rango eficiente.</w:t>
      </w:r>
    </w:p>
    <w:p w:rsidR="009A39F4" w:rsidRDefault="009A39F4" w:rsidP="00300259"/>
    <w:p w:rsidR="00300259" w:rsidRDefault="009A39F4" w:rsidP="00300259">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9E4EE5" w:rsidP="009E4EE5">
      <m:oMathPara>
        <m:oMath>
          <m:sSub>
            <m:sSubPr>
              <m:ctrlPr>
                <w:rPr>
                  <w:rFonts w:ascii="Cambria Math" w:hAnsi="Cambria Math"/>
                  <w:i/>
                </w:rPr>
              </m:ctrlPr>
            </m:sSubPr>
            <m:e>
              <m:r>
                <w:rPr>
                  <w:rFonts w:ascii="Cambria Math" w:hAnsi="Cambria Math"/>
                </w:rPr>
                <m:t>H</m:t>
              </m:r>
            </m:e>
            <m:sub>
              <m:r>
                <w:rPr>
                  <w:rFonts w:ascii="Cambria Math" w:hAnsi="Cambria Math"/>
                </w:rPr>
                <m:t>Max</m:t>
              </m:r>
              <m:r>
                <w:rPr>
                  <w:rFonts w:ascii="Cambria Math" w:hAnsi="Cambria Math"/>
                </w:rPr>
                <m:t>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070BF7" w:rsidP="009E4EE5">
      <m:oMath>
        <m:sSub>
          <m:sSubPr>
            <m:ctrlPr>
              <w:rPr>
                <w:rFonts w:ascii="Cambria Math" w:hAnsi="Cambria Math"/>
                <w:i/>
              </w:rPr>
            </m:ctrlPr>
          </m:sSubPr>
          <m:e>
            <m:r>
              <w:rPr>
                <w:rFonts w:ascii="Cambria Math" w:hAnsi="Cambria Math"/>
              </w:rPr>
              <m:t>H</m:t>
            </m:r>
          </m:e>
          <m:sub>
            <m:r>
              <w:rPr>
                <w:rFonts w:ascii="Cambria Math" w:hAnsi="Cambria Math"/>
              </w:rPr>
              <m:t>Max</m:t>
            </m:r>
            <m:r>
              <w:rPr>
                <w:rFonts w:ascii="Cambria Math" w:hAnsi="Cambria Math"/>
              </w:rPr>
              <m:t>Exp</m:t>
            </m:r>
          </m:sub>
        </m:sSub>
      </m:oMath>
      <w:r>
        <w:t xml:space="preserve"> = la separación entre expansiones,</w:t>
      </w:r>
      <w:r w:rsidR="001B6B0A">
        <w:t xml:space="preserve"> que podrían ser provocadas por obstáculos o deflectores</w:t>
      </w:r>
      <w:r>
        <w:t xml:space="preserve"> </w:t>
      </w:r>
    </w:p>
    <w:p w:rsidR="001C11A7" w:rsidRDefault="001C11A7" w:rsidP="009E4EE5"/>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1C11A7"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151092"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224D73"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DA0913">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DA0913">
      <m:oMath>
        <m:sSub>
          <m:sSubPr>
            <m:ctrlPr>
              <w:rPr>
                <w:rFonts w:ascii="Cambria Math" w:hAnsi="Cambria Math"/>
                <w:i/>
              </w:rPr>
            </m:ctrlPr>
          </m:sSubPr>
          <m:e>
            <m:r>
              <w:rPr>
                <w:rFonts w:ascii="Cambria Math" w:hAnsi="Cambria Math"/>
              </w:rPr>
              <m:t>N</m:t>
            </m:r>
          </m:e>
          <m:sub>
            <m:r>
              <w:rPr>
                <w:rFonts w:ascii="Cambria Math" w:hAnsi="Cambria Math"/>
              </w:rPr>
              <m:t>Esp</m:t>
            </m:r>
          </m:sub>
        </m:sSub>
      </m:oMath>
      <w:r>
        <w:t xml:space="preserve"> = el número de </w:t>
      </w:r>
      <w:r>
        <w:rPr>
          <w:i/>
        </w:rPr>
        <w:t>espacios</w:t>
      </w:r>
      <w:r>
        <w:t xml:space="preserve"> entre deflectores en cada canal = </w:t>
      </w:r>
      <w:proofErr w:type="spellStart"/>
      <w:r>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A77B07">
      <m:oMath>
        <m:sSub>
          <m:sSubPr>
            <m:ctrlPr>
              <w:rPr>
                <w:rFonts w:ascii="Cambria Math" w:hAnsi="Cambria Math"/>
                <w:i/>
              </w:rPr>
            </m:ctrlPr>
          </m:sSubPr>
          <m:e>
            <m:r>
              <w:rPr>
                <w:rFonts w:ascii="Cambria Math" w:hAnsi="Cambria Math"/>
              </w:rPr>
              <m:t>N</m:t>
            </m:r>
          </m:e>
          <m:sub>
            <m:r>
              <w:rPr>
                <w:rFonts w:ascii="Cambria Math" w:hAnsi="Cambria Math"/>
              </w:rPr>
              <m:t>Def</m:t>
            </m:r>
          </m:sub>
        </m:sSub>
      </m:oMath>
      <w:r>
        <w:t xml:space="preserve"> = el número de deflectores en cada canal</w:t>
      </w:r>
    </w:p>
    <w:p w:rsidR="00A77B07" w:rsidRDefault="00A77B07">
      <m:oMath>
        <m:r>
          <w:rPr>
            <w:rFonts w:ascii="Cambria Math" w:hAnsi="Cambria Math"/>
          </w:rPr>
          <w:lastRenderedPageBreak/>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770093" w:rsidP="00770093">
      <w:pPr>
        <w:pStyle w:val="ListParagraph"/>
        <w:numPr>
          <w:ilvl w:val="0"/>
          <w:numId w:val="31"/>
        </w:numPr>
      </w:pPr>
      <w:r>
        <w:t>Potencial de colisiones…</w:t>
      </w:r>
    </w:p>
    <w:p w:rsidR="00770093" w:rsidRDefault="00770093" w:rsidP="00770093">
      <w:pPr>
        <w:pStyle w:val="ListParagraph"/>
      </w:pPr>
      <w:r>
        <w:t>…dado por una sola expansión:</w:t>
      </w:r>
    </w:p>
    <w:p w:rsidR="00770093" w:rsidRDefault="00770093" w:rsidP="00770093">
      <w:pPr>
        <w:pStyle w:val="ListParagraph"/>
      </w:pPr>
    </w:p>
    <w:p w:rsidR="00770093" w:rsidRPr="00770093" w:rsidRDefault="00770093"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9E6714"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t xml:space="preserve"> = el potencial de colisiones para una expansión = </w:t>
      </w:r>
      <w:proofErr w:type="spellStart"/>
      <w:r>
        <w:t>CP.FlocExpansion</w:t>
      </w:r>
      <w:proofErr w:type="spellEnd"/>
    </w:p>
    <w:p w:rsidR="00770093" w:rsidRDefault="009E6714"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t xml:space="preserve"> = la separación entre expansiones = </w:t>
      </w:r>
      <w:proofErr w:type="spellStart"/>
      <w:r>
        <w:t>H.FlocObs</w:t>
      </w:r>
      <w:proofErr w:type="spellEnd"/>
    </w:p>
    <w:p w:rsidR="00770093" w:rsidRDefault="00770093" w:rsidP="009E6714"/>
    <w:p w:rsidR="00770093" w:rsidRDefault="00770093" w:rsidP="00770093">
      <w:pPr>
        <w:pStyle w:val="ListParagraph"/>
      </w:pPr>
    </w:p>
    <w:p w:rsidR="00770093" w:rsidRDefault="00770093" w:rsidP="00770093">
      <w:pPr>
        <w:pStyle w:val="ListParagraph"/>
      </w:pPr>
      <w:r>
        <w:t xml:space="preserve">…total del </w:t>
      </w:r>
      <w:proofErr w:type="spellStart"/>
      <w:r>
        <w:t>floculador</w:t>
      </w:r>
      <w:proofErr w:type="spellEnd"/>
      <w:r>
        <w:t>:</w:t>
      </w:r>
    </w:p>
    <w:p w:rsidR="00770093" w:rsidRPr="009E6714" w:rsidRDefault="009E6714"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9E6714"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t xml:space="preserve"> = el potencial de colisiones total del </w:t>
      </w:r>
      <w:proofErr w:type="spellStart"/>
      <w:r>
        <w:t>floculador</w:t>
      </w:r>
      <w:proofErr w:type="spellEnd"/>
      <w:r>
        <w:t xml:space="preserve"> = </w:t>
      </w:r>
      <w:proofErr w:type="spellStart"/>
      <w:r>
        <w:t>CP.Floc</w:t>
      </w:r>
      <w:proofErr w:type="spellEnd"/>
    </w:p>
    <w:p w:rsidR="009E6714" w:rsidRDefault="009E6714"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t xml:space="preserve"> = el número de expansiones en el </w:t>
      </w:r>
      <w:proofErr w:type="spellStart"/>
      <w:r>
        <w:t>floculador</w:t>
      </w:r>
      <w:proofErr w:type="spellEnd"/>
      <w:r>
        <w:t xml:space="preserve"> = </w:t>
      </w:r>
      <w:proofErr w:type="spellStart"/>
      <w:r>
        <w:t>N.FlocExpansions</w:t>
      </w:r>
      <w:proofErr w:type="spellEnd"/>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w:t>
      </w:r>
      <w:proofErr w:type="spellStart"/>
      <w:r>
        <w:t>S.FlocBaffle</w:t>
      </w:r>
      <w:proofErr w:type="spellEnd"/>
    </w:p>
    <w:p w:rsidR="009E6714" w:rsidRDefault="00046D61" w:rsidP="00046D61">
      <w:pPr>
        <w:pStyle w:val="ListParagraph"/>
      </w:pPr>
      <m:oMath>
        <m:r>
          <w:rPr>
            <w:rFonts w:ascii="Cambria Math" w:hAnsi="Cambria Math"/>
          </w:rPr>
          <m:t>W</m:t>
        </m:r>
      </m:oMath>
      <w:r>
        <w:t xml:space="preserve"> = el ancho de los canales = </w:t>
      </w:r>
      <w:proofErr w:type="spellStart"/>
      <w:r>
        <w:t>W.FlocChannel</w:t>
      </w:r>
      <w:proofErr w:type="spellEnd"/>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046D61"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046D61"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t xml:space="preserve"> = la pérdida de carga total del </w:t>
      </w:r>
      <w:proofErr w:type="spellStart"/>
      <w:r>
        <w:t>floculador</w:t>
      </w:r>
      <w:proofErr w:type="spellEnd"/>
      <w:r>
        <w:t xml:space="preserve"> = </w:t>
      </w:r>
      <w:proofErr w:type="spellStart"/>
      <w:r>
        <w:t>HL.Floc</w:t>
      </w:r>
      <w:proofErr w:type="spellEnd"/>
    </w:p>
    <w:p w:rsidR="00046D61" w:rsidRDefault="00046D61" w:rsidP="00046D61">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 xml:space="preserve">Tasa real de la disipación de energía después de la corrección en la separación entre deflectores, igual a </w:t>
      </w:r>
      <w:proofErr w:type="spellStart"/>
      <w:r>
        <w:t>ED.FlocAve</w:t>
      </w:r>
      <w:proofErr w:type="spellEnd"/>
      <w:r>
        <w:t>:</w:t>
      </w:r>
    </w:p>
    <w:p w:rsidR="00DD7FE3" w:rsidRDefault="00DD7FE3" w:rsidP="00DD7FE3">
      <w:pPr>
        <w:pStyle w:val="ListParagraph"/>
      </w:pPr>
    </w:p>
    <w:p w:rsidR="00DD7FE3" w:rsidRDefault="00DD7FE3"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DD7FE3"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E665E8"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E665E8" w:rsidRDefault="00E665E8" w:rsidP="00E665E8">
      <w:pPr>
        <w:pStyle w:val="ListParagraph"/>
      </w:pPr>
      <w:r>
        <w:t xml:space="preserve">El tiempo de retención activo se calcula restando el volumen inactivo, y es igual a  </w:t>
      </w:r>
      <w:proofErr w:type="spellStart"/>
      <w:r>
        <w:t>Ti.FlocActive</w:t>
      </w:r>
      <w:proofErr w:type="spellEnd"/>
      <w:r>
        <w:t>.</w:t>
      </w:r>
    </w:p>
    <w:p w:rsidR="00DD7FE3" w:rsidRDefault="00DD7FE3" w:rsidP="00DD7FE3">
      <w:pPr>
        <w:pStyle w:val="ListParagraph"/>
      </w:pPr>
    </w:p>
    <w:p w:rsidR="00DD7FE3" w:rsidRDefault="00DD7FE3" w:rsidP="00E665E8"/>
    <w:p w:rsidR="00E665E8" w:rsidRDefault="00E665E8" w:rsidP="00E665E8"/>
    <w:p w:rsidR="00E665E8" w:rsidRDefault="00E665E8" w:rsidP="00E665E8">
      <w:pPr>
        <w:pStyle w:val="Heading3"/>
        <w:numPr>
          <w:ilvl w:val="0"/>
          <w:numId w:val="26"/>
        </w:numPr>
        <w:ind w:left="360"/>
      </w:pPr>
      <w:r>
        <w:t>Diseño de los obstáculos</w:t>
      </w:r>
    </w:p>
    <w:p w:rsidR="00E665E8" w:rsidRPr="00E665E8" w:rsidRDefault="00E665E8" w:rsidP="00E665E8">
      <w:bookmarkStart w:id="66" w:name="_GoBack"/>
      <w:bookmarkEnd w:id="66"/>
    </w:p>
    <w:p w:rsidR="009E6714" w:rsidRDefault="009E6714" w:rsidP="009E6714"/>
    <w:p w:rsidR="009E6714" w:rsidRDefault="009E6714" w:rsidP="009E6714"/>
    <w:p w:rsidR="00DA0913" w:rsidRDefault="00DA0913"/>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5"/>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770093"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770093" w:rsidRPr="00567044" w:rsidRDefault="00770093"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770093" w:rsidRPr="00567044" w:rsidRDefault="00770093"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770093" w:rsidRPr="00567044" w:rsidRDefault="00770093"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1"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770093"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2"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770093" w:rsidRPr="00567044" w:rsidRDefault="00770093"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770093" w:rsidRPr="00567044" w:rsidRDefault="00770093"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770093" w:rsidRPr="00567044" w:rsidRDefault="00770093"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770093" w:rsidRPr="00567044" w:rsidRDefault="00770093"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770093" w:rsidRPr="00567044" w:rsidRDefault="00770093"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770093" w:rsidRPr="00567044" w:rsidRDefault="00770093"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770093" w:rsidRPr="00567044" w:rsidRDefault="00770093"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770093"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3"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770093" w:rsidRPr="00567044" w:rsidRDefault="00770093"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770093" w:rsidRPr="00567044" w:rsidRDefault="00770093"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770093" w:rsidRPr="00567044" w:rsidRDefault="00770093"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770093" w:rsidRPr="00567044" w:rsidRDefault="00770093"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770093" w:rsidRPr="00567044" w:rsidRDefault="00770093"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770093"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4"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770093" w:rsidRPr="00567044" w:rsidRDefault="00770093"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770093" w:rsidRPr="00567044" w:rsidRDefault="00770093"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770093" w:rsidRPr="00567044" w:rsidRDefault="00770093"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770093" w:rsidRPr="00567044" w:rsidRDefault="00770093"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770093" w:rsidRPr="00567044" w:rsidRDefault="00770093"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770093" w:rsidRPr="00567044" w:rsidRDefault="00770093"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770093" w:rsidRPr="00567044" w:rsidRDefault="00770093"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770093" w:rsidRPr="00567044" w:rsidRDefault="00770093"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770093" w:rsidRPr="00567044" w:rsidRDefault="00770093"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770093"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5"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770093" w:rsidRPr="00567044" w:rsidRDefault="00770093"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770093" w:rsidRPr="00567044" w:rsidRDefault="00770093"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770093" w:rsidRPr="00567044" w:rsidRDefault="00770093"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770093" w:rsidRPr="00567044" w:rsidRDefault="00770093"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770093" w:rsidRPr="00567044" w:rsidRDefault="00770093"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770093" w:rsidRPr="00567044" w:rsidRDefault="00770093"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770093"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770093" w:rsidRPr="00567044" w:rsidRDefault="00770093"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770093" w:rsidRPr="00567044" w:rsidRDefault="00770093"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770093"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770093"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770093"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770093"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770093"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770093"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770093"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770093"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770093"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770093"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770093"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770093"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770093"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770093"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770093"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770093"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8"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770093" w:rsidRPr="005F0B6D" w:rsidRDefault="00770093"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770093" w:rsidRPr="005F0B6D" w:rsidRDefault="00770093"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770093" w:rsidRPr="005F0B6D" w:rsidRDefault="00770093"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770093" w:rsidRPr="005F0B6D" w:rsidRDefault="00770093"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770093"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9"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770093" w:rsidRPr="008C79E1" w:rsidRDefault="00770093"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770093" w:rsidRPr="008C79E1" w:rsidRDefault="00770093"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770093" w:rsidRPr="008C79E1" w:rsidRDefault="00770093"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770093" w:rsidRPr="008C79E1" w:rsidRDefault="00770093"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770093" w:rsidRPr="008C79E1" w:rsidRDefault="00770093"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770093" w:rsidRPr="008C79E1" w:rsidRDefault="00770093"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770093" w:rsidRPr="008C79E1" w:rsidRDefault="00770093"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770093" w:rsidRPr="008C79E1" w:rsidRDefault="00770093"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770093"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0"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770093" w:rsidRPr="00567044" w:rsidRDefault="00770093"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770093" w:rsidRPr="00567044" w:rsidRDefault="00770093"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770093" w:rsidRPr="00567044" w:rsidRDefault="00770093"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770093" w:rsidRPr="00567044" w:rsidRDefault="00770093"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770093" w:rsidRPr="00567044" w:rsidRDefault="00770093"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770093" w:rsidRPr="00567044" w:rsidRDefault="00770093"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770093" w:rsidRPr="00567044" w:rsidRDefault="00770093"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770093" w:rsidRPr="00567044" w:rsidRDefault="00770093"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770093" w:rsidRPr="00567044" w:rsidRDefault="00770093"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770093" w:rsidRPr="00567044" w:rsidRDefault="00770093"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770093" w:rsidRPr="00567044" w:rsidRDefault="00770093"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770093"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1"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770093" w:rsidRPr="00567044" w:rsidRDefault="00770093"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770093" w:rsidRPr="00567044" w:rsidRDefault="00770093"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770093" w:rsidRPr="00567044" w:rsidRDefault="00770093"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770093"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770093"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770093"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770093"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770093"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770093"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770093"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770093"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770093"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770093"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770093"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A2722D">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2"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3"/>
      <w:footerReference w:type="default" r:id="rId44"/>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027F" w:rsidRDefault="00AC027F" w:rsidP="00532D00">
      <w:pPr>
        <w:spacing w:line="240" w:lineRule="auto"/>
      </w:pPr>
      <w:r>
        <w:separator/>
      </w:r>
    </w:p>
  </w:endnote>
  <w:endnote w:type="continuationSeparator" w:id="0">
    <w:p w:rsidR="00AC027F" w:rsidRDefault="00AC027F"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770093" w:rsidRDefault="00770093">
        <w:pPr>
          <w:pStyle w:val="Footer"/>
          <w:jc w:val="right"/>
        </w:pPr>
        <w:r>
          <w:fldChar w:fldCharType="begin"/>
        </w:r>
        <w:r>
          <w:instrText xml:space="preserve"> PAGE   \* MERGEFORMAT </w:instrText>
        </w:r>
        <w:r>
          <w:fldChar w:fldCharType="separate"/>
        </w:r>
        <w:r w:rsidR="00E665E8">
          <w:rPr>
            <w:noProof/>
          </w:rPr>
          <w:t>53</w:t>
        </w:r>
        <w:r>
          <w:rPr>
            <w:noProof/>
          </w:rPr>
          <w:fldChar w:fldCharType="end"/>
        </w:r>
      </w:p>
    </w:sdtContent>
  </w:sdt>
  <w:p w:rsidR="00770093" w:rsidRDefault="007700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027F" w:rsidRDefault="00AC027F" w:rsidP="00532D00">
      <w:pPr>
        <w:spacing w:line="240" w:lineRule="auto"/>
      </w:pPr>
      <w:r>
        <w:separator/>
      </w:r>
    </w:p>
  </w:footnote>
  <w:footnote w:type="continuationSeparator" w:id="0">
    <w:p w:rsidR="00AC027F" w:rsidRDefault="00AC027F"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0093" w:rsidRDefault="00770093"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44C75E4"/>
    <w:lvl w:ilvl="0">
      <w:start w:val="1"/>
      <w:numFmt w:val="decimal"/>
      <w:lvlText w:val="%1."/>
      <w:lvlJc w:val="left"/>
      <w:pPr>
        <w:tabs>
          <w:tab w:val="num" w:pos="1800"/>
        </w:tabs>
        <w:ind w:left="1800" w:hanging="360"/>
      </w:pPr>
    </w:lvl>
  </w:abstractNum>
  <w:abstractNum w:abstractNumId="1">
    <w:nsid w:val="FFFFFF7D"/>
    <w:multiLevelType w:val="singleLevel"/>
    <w:tmpl w:val="F370BD2A"/>
    <w:lvl w:ilvl="0">
      <w:start w:val="1"/>
      <w:numFmt w:val="decimal"/>
      <w:lvlText w:val="%1."/>
      <w:lvlJc w:val="left"/>
      <w:pPr>
        <w:tabs>
          <w:tab w:val="num" w:pos="1440"/>
        </w:tabs>
        <w:ind w:left="1440" w:hanging="360"/>
      </w:pPr>
    </w:lvl>
  </w:abstractNum>
  <w:abstractNum w:abstractNumId="2">
    <w:nsid w:val="FFFFFF7E"/>
    <w:multiLevelType w:val="singleLevel"/>
    <w:tmpl w:val="01845FFC"/>
    <w:lvl w:ilvl="0">
      <w:start w:val="1"/>
      <w:numFmt w:val="decimal"/>
      <w:lvlText w:val="%1."/>
      <w:lvlJc w:val="left"/>
      <w:pPr>
        <w:tabs>
          <w:tab w:val="num" w:pos="1080"/>
        </w:tabs>
        <w:ind w:left="1080" w:hanging="360"/>
      </w:pPr>
    </w:lvl>
  </w:abstractNum>
  <w:abstractNum w:abstractNumId="3">
    <w:nsid w:val="FFFFFF7F"/>
    <w:multiLevelType w:val="singleLevel"/>
    <w:tmpl w:val="3FB2138E"/>
    <w:lvl w:ilvl="0">
      <w:start w:val="1"/>
      <w:numFmt w:val="decimal"/>
      <w:lvlText w:val="%1."/>
      <w:lvlJc w:val="left"/>
      <w:pPr>
        <w:tabs>
          <w:tab w:val="num" w:pos="720"/>
        </w:tabs>
        <w:ind w:left="720" w:hanging="360"/>
      </w:pPr>
    </w:lvl>
  </w:abstractNum>
  <w:abstractNum w:abstractNumId="4">
    <w:nsid w:val="FFFFFF80"/>
    <w:multiLevelType w:val="singleLevel"/>
    <w:tmpl w:val="60DE787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62911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7F4BE5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5EA05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78E8872"/>
    <w:lvl w:ilvl="0">
      <w:start w:val="1"/>
      <w:numFmt w:val="decimal"/>
      <w:lvlText w:val="%1."/>
      <w:lvlJc w:val="left"/>
      <w:pPr>
        <w:tabs>
          <w:tab w:val="num" w:pos="360"/>
        </w:tabs>
        <w:ind w:left="360" w:hanging="360"/>
      </w:pPr>
    </w:lvl>
  </w:abstractNum>
  <w:abstractNum w:abstractNumId="9">
    <w:nsid w:val="FFFFFF89"/>
    <w:multiLevelType w:val="singleLevel"/>
    <w:tmpl w:val="BBD8CC62"/>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7">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1">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2">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3">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E6078E"/>
    <w:multiLevelType w:val="multilevel"/>
    <w:tmpl w:val="E7E6EA50"/>
    <w:numStyleLink w:val="NumberedList"/>
  </w:abstractNum>
  <w:abstractNum w:abstractNumId="28">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7"/>
  </w:num>
  <w:num w:numId="3">
    <w:abstractNumId w:val="29"/>
  </w:num>
  <w:num w:numId="4">
    <w:abstractNumId w:val="20"/>
  </w:num>
  <w:num w:numId="5">
    <w:abstractNumId w:val="10"/>
  </w:num>
  <w:num w:numId="6">
    <w:abstractNumId w:val="17"/>
  </w:num>
  <w:num w:numId="7">
    <w:abstractNumId w:val="23"/>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6"/>
  </w:num>
  <w:num w:numId="20">
    <w:abstractNumId w:val="30"/>
  </w:num>
  <w:num w:numId="21">
    <w:abstractNumId w:val="14"/>
  </w:num>
  <w:num w:numId="22">
    <w:abstractNumId w:val="13"/>
  </w:num>
  <w:num w:numId="23">
    <w:abstractNumId w:val="22"/>
  </w:num>
  <w:num w:numId="24">
    <w:abstractNumId w:val="25"/>
  </w:num>
  <w:num w:numId="25">
    <w:abstractNumId w:val="21"/>
  </w:num>
  <w:num w:numId="26">
    <w:abstractNumId w:val="12"/>
  </w:num>
  <w:num w:numId="27">
    <w:abstractNumId w:val="18"/>
  </w:num>
  <w:num w:numId="28">
    <w:abstractNumId w:val="28"/>
  </w:num>
  <w:num w:numId="29">
    <w:abstractNumId w:val="26"/>
  </w:num>
  <w:num w:numId="30">
    <w:abstractNumId w:val="2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44A87"/>
    <w:rsid w:val="00346C06"/>
    <w:rsid w:val="00347762"/>
    <w:rsid w:val="003534A8"/>
    <w:rsid w:val="00354AF6"/>
    <w:rsid w:val="0035652B"/>
    <w:rsid w:val="003600F4"/>
    <w:rsid w:val="00361265"/>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512C"/>
    <w:rsid w:val="003C52C3"/>
    <w:rsid w:val="003C65AC"/>
    <w:rsid w:val="003D0391"/>
    <w:rsid w:val="003D2081"/>
    <w:rsid w:val="003D24EA"/>
    <w:rsid w:val="003D4BA1"/>
    <w:rsid w:val="003D7886"/>
    <w:rsid w:val="003E1E37"/>
    <w:rsid w:val="003E2243"/>
    <w:rsid w:val="003E3B5F"/>
    <w:rsid w:val="003E6C3B"/>
    <w:rsid w:val="003F28CF"/>
    <w:rsid w:val="003F5B31"/>
    <w:rsid w:val="003F68D2"/>
    <w:rsid w:val="003F6BF4"/>
    <w:rsid w:val="00403D54"/>
    <w:rsid w:val="004044EC"/>
    <w:rsid w:val="00404A38"/>
    <w:rsid w:val="0040742B"/>
    <w:rsid w:val="004104AF"/>
    <w:rsid w:val="00411722"/>
    <w:rsid w:val="00412953"/>
    <w:rsid w:val="004138AB"/>
    <w:rsid w:val="0042341A"/>
    <w:rsid w:val="00423F66"/>
    <w:rsid w:val="0042796A"/>
    <w:rsid w:val="00430C23"/>
    <w:rsid w:val="00431325"/>
    <w:rsid w:val="00432225"/>
    <w:rsid w:val="00433459"/>
    <w:rsid w:val="00436BFF"/>
    <w:rsid w:val="00441D7D"/>
    <w:rsid w:val="00442DBC"/>
    <w:rsid w:val="004434FC"/>
    <w:rsid w:val="004438C7"/>
    <w:rsid w:val="004505A6"/>
    <w:rsid w:val="00452A69"/>
    <w:rsid w:val="004531D3"/>
    <w:rsid w:val="00453249"/>
    <w:rsid w:val="00453AE0"/>
    <w:rsid w:val="00453D26"/>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7A9"/>
    <w:rsid w:val="004B1D47"/>
    <w:rsid w:val="004B2247"/>
    <w:rsid w:val="004B298A"/>
    <w:rsid w:val="004B331C"/>
    <w:rsid w:val="004C17A3"/>
    <w:rsid w:val="004C3B42"/>
    <w:rsid w:val="004C3D46"/>
    <w:rsid w:val="004C5923"/>
    <w:rsid w:val="004D1E20"/>
    <w:rsid w:val="004D4710"/>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5FC5"/>
    <w:rsid w:val="007A78F6"/>
    <w:rsid w:val="007B12D8"/>
    <w:rsid w:val="007B1875"/>
    <w:rsid w:val="007C09D8"/>
    <w:rsid w:val="007C143C"/>
    <w:rsid w:val="007C1AEE"/>
    <w:rsid w:val="007C37AD"/>
    <w:rsid w:val="007C4E23"/>
    <w:rsid w:val="007C4F42"/>
    <w:rsid w:val="007C56C0"/>
    <w:rsid w:val="007D2D93"/>
    <w:rsid w:val="007D5D23"/>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1EC0"/>
    <w:rsid w:val="008E4C3C"/>
    <w:rsid w:val="008E7B4D"/>
    <w:rsid w:val="008F0A6C"/>
    <w:rsid w:val="008F1460"/>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4C2"/>
    <w:rsid w:val="009A1BBE"/>
    <w:rsid w:val="009A2605"/>
    <w:rsid w:val="009A39F4"/>
    <w:rsid w:val="009A40B2"/>
    <w:rsid w:val="009A5F98"/>
    <w:rsid w:val="009A792D"/>
    <w:rsid w:val="009A7CB9"/>
    <w:rsid w:val="009B1178"/>
    <w:rsid w:val="009B18AD"/>
    <w:rsid w:val="009B52EC"/>
    <w:rsid w:val="009B6CBD"/>
    <w:rsid w:val="009B786C"/>
    <w:rsid w:val="009C2340"/>
    <w:rsid w:val="009C25BC"/>
    <w:rsid w:val="009C29D1"/>
    <w:rsid w:val="009C37CC"/>
    <w:rsid w:val="009C6827"/>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4EFE"/>
    <w:rsid w:val="00C26014"/>
    <w:rsid w:val="00C304CF"/>
    <w:rsid w:val="00C30661"/>
    <w:rsid w:val="00C3253E"/>
    <w:rsid w:val="00C37511"/>
    <w:rsid w:val="00C37BC9"/>
    <w:rsid w:val="00C37D9C"/>
    <w:rsid w:val="00C47B0E"/>
    <w:rsid w:val="00C47FFA"/>
    <w:rsid w:val="00C55245"/>
    <w:rsid w:val="00C55B9D"/>
    <w:rsid w:val="00C620C9"/>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612C"/>
    <w:rsid w:val="00D54403"/>
    <w:rsid w:val="00D55025"/>
    <w:rsid w:val="00D55963"/>
    <w:rsid w:val="00D55D9E"/>
    <w:rsid w:val="00D606D7"/>
    <w:rsid w:val="00D61EC7"/>
    <w:rsid w:val="00D62C08"/>
    <w:rsid w:val="00D6351C"/>
    <w:rsid w:val="00D67DCF"/>
    <w:rsid w:val="00D74566"/>
    <w:rsid w:val="00D759B0"/>
    <w:rsid w:val="00D7600C"/>
    <w:rsid w:val="00D80BA7"/>
    <w:rsid w:val="00D81277"/>
    <w:rsid w:val="00D8136A"/>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D000F"/>
    <w:rsid w:val="00DD11C1"/>
    <w:rsid w:val="00DD2FF7"/>
    <w:rsid w:val="00DD7FE3"/>
    <w:rsid w:val="00DE02D3"/>
    <w:rsid w:val="00DE261F"/>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13"/>
        <o:r id="V:Rule2" type="connector" idref="#Straight Arrow Connector 748"/>
        <o:r id="V:Rule3" type="connector" idref="#Straight Arrow Connector 786"/>
        <o:r id="V:Rule4" type="connector" idref="#Straight Arrow Connector 805"/>
        <o:r id="V:Rule5" type="connector" idref="#Straight Arrow Connector 760"/>
        <o:r id="V:Rule6" type="connector" idref="#Straight Arrow Connector 723"/>
        <o:r id="V:Rule7" type="connector" idref="#Straight Arrow Connector 699"/>
        <o:r id="V:Rule8" type="connector" idref="#Straight Arrow Connector 1037"/>
        <o:r id="V:Rule9" type="connector" idref="#Straight Arrow Connector 759"/>
        <o:r id="V:Rule10" type="connector" idref="#Straight Arrow Connector 42"/>
        <o:r id="V:Rule11" type="connector" idref="#Straight Arrow Connector 102435"/>
        <o:r id="V:Rule12" type="connector" idref="#Straight Arrow Connector 56"/>
        <o:r id="V:Rule13" type="connector" idref="#Straight Arrow Connector 696"/>
        <o:r id="V:Rule14" type="connector" idref="#Straight Arrow Connector 734"/>
        <o:r id="V:Rule15" type="connector" idref="#Straight Arrow Connector 772"/>
        <o:r id="V:Rule16" type="connector" idref="#Straight Arrow Connector 47"/>
        <o:r id="V:Rule17" type="connector" idref="#Straight Arrow Connector 747"/>
        <o:r id="V:Rule18" type="connector" idref="#Straight Arrow Connector 839"/>
        <o:r id="V:Rule19" type="connector" idref="#Straight Arrow Connector 753"/>
        <o:r id="V:Rule20" type="connector" idref="#Straight Arrow Connector 762"/>
        <o:r id="V:Rule21" type="connector" idref="#Straight Arrow Connector 838"/>
        <o:r id="V:Rule22" type="connector" idref="#Straight Arrow Connector 709"/>
        <o:r id="V:Rule23" type="connector" idref="#Straight Arrow Connector 738"/>
        <o:r id="V:Rule24" type="connector" idref="#Straight Arrow Connector 756"/>
        <o:r id="V:Rule25" type="connector" idref="#Straight Arrow Connector 1036"/>
        <o:r id="V:Rule26" type="connector" idref="#Straight Arrow Connector 807"/>
        <o:r id="V:Rule27" type="connector" idref="#Straight Arrow Connector 81"/>
        <o:r id="V:Rule28" type="connector" idref="#Straight Arrow Connector 780"/>
        <o:r id="V:Rule29" type="connector" idref="#Straight Arrow Connector 740"/>
        <o:r id="V:Rule30" type="connector" idref="#Straight Arrow Connector 773"/>
        <o:r id="V:Rule31" type="connector" idref="#Straight Arrow Connector 704"/>
        <o:r id="V:Rule32" type="connector" idref="#Straight Arrow Connector 768"/>
        <o:r id="V:Rule33" type="connector" idref="#Straight Arrow Connector 744"/>
        <o:r id="V:Rule34" type="connector" idref="#Straight Arrow Connector 791"/>
        <o:r id="V:Rule35" type="connector" idref="#Straight Arrow Connector 45"/>
        <o:r id="V:Rule36" type="connector" idref="#Straight Arrow Connector 697"/>
        <o:r id="V:Rule37" type="connector" idref="#Straight Arrow Connector 1033"/>
        <o:r id="V:Rule38" type="connector" idref="#Straight Arrow Connector 775"/>
        <o:r id="V:Rule39" type="connector" idref="#Straight Arrow Connector 692"/>
        <o:r id="V:Rule40" type="connector" idref="#Straight Arrow Connector 44"/>
        <o:r id="V:Rule41" type="connector" idref="#Straight Arrow Connector 715"/>
        <o:r id="V:Rule42" type="connector" idref="#Straight Arrow Connector 728"/>
        <o:r id="V:Rule43" type="connector" idref="#Straight Arrow Connector 1040"/>
        <o:r id="V:Rule44" type="connector" idref="#Straight Arrow Connector 710"/>
        <o:r id="V:Rule45" type="connector" idref="#Straight Arrow Connector 781"/>
        <o:r id="V:Rule46" type="connector" idref="#Straight Arrow Connector 796"/>
        <o:r id="V:Rule47" type="connector" idref="#Straight Arrow Connector 725"/>
        <o:r id="V:Rule48" type="connector" idref="#Straight Arrow Connector 711"/>
        <o:r id="V:Rule49" type="connector" idref="#Straight Arrow Connector 102437"/>
        <o:r id="V:Rule50" type="connector" idref="#Straight Arrow Connector 1039"/>
        <o:r id="V:Rule51" type="connector" idref="#Straight Arrow Connector 787"/>
        <o:r id="V:Rule52" type="connector" idref="#Straight Arrow Connector 8"/>
        <o:r id="V:Rule53" type="connector" idref="#Straight Arrow Connector 793"/>
        <o:r id="V:Rule54" type="connector" idref="#_x0000_s1408"/>
        <o:r id="V:Rule55" type="connector" idref="#Straight Arrow Connector 54"/>
        <o:r id="V:Rule56" type="connector" idref="#Straight Arrow Connector 40"/>
        <o:r id="V:Rule57" type="connector" idref="#Straight Arrow Connector 731"/>
        <o:r id="V:Rule58" type="connector" idref="#Straight Arrow Connector 1041"/>
        <o:r id="V:Rule59" type="connector" idref="#Straight Arrow Connector 789"/>
        <o:r id="V:Rule60" type="connector" idref="#Straight Arrow Connector 782"/>
        <o:r id="V:Rule61" type="connector" idref="#Straight Arrow Connector 19"/>
        <o:r id="V:Rule62" type="connector" idref="#Straight Arrow Connector 785"/>
        <o:r id="V:Rule63" type="connector" idref="#Straight Arrow Connector 1042"/>
        <o:r id="V:Rule64" type="connector" idref="#Straight Arrow Connector 17"/>
        <o:r id="V:Rule65" type="connector" idref="#Straight Arrow Connector 770"/>
        <o:r id="V:Rule66" type="connector" idref="#Straight Arrow Connector 737"/>
        <o:r id="V:Rule67" type="connector" idref="#Straight Arrow Connector 754"/>
        <o:r id="V:Rule68" type="connector" idref="#Straight Arrow Connector 693"/>
        <o:r id="V:Rule69" type="connector" idref="#Straight Arrow Connector 809"/>
        <o:r id="V:Rule70" type="connector" idref="#Straight Arrow Connector 792"/>
        <o:r id="V:Rule71" type="connector" idref="#Straight Arrow Connector 797"/>
        <o:r id="V:Rule72" type="connector" idref="#Straight Arrow Connector 716"/>
        <o:r id="V:Rule73" type="connector" idref="#Straight Arrow Connector 58"/>
        <o:r id="V:Rule74" type="connector" idref="#_x0000_s1410"/>
        <o:r id="V:Rule75" type="connector" idref="#Straight Arrow Connector 755"/>
        <o:r id="V:Rule76" type="connector" idref="#Straight Arrow Connector 853"/>
        <o:r id="V:Rule77" type="connector" idref="#Straight Arrow Connector 736"/>
        <o:r id="V:Rule78" type="connector" idref="#Straight Arrow Connector 706"/>
        <o:r id="V:Rule79" type="connector" idref="#Straight Arrow Connector 52"/>
        <o:r id="V:Rule80" type="connector" idref="#Straight Arrow Connector 764"/>
        <o:r id="V:Rule81" type="connector" idref="#Straight Arrow Connector 701"/>
        <o:r id="V:Rule82" type="connector" idref="#Straight Arrow Connector 4"/>
        <o:r id="V:Rule83" type="connector" idref="#Straight Arrow Connector 1035"/>
        <o:r id="V:Rule84" type="connector" idref="#Straight Arrow Connector 13"/>
        <o:r id="V:Rule85" type="connector" idref="#Straight Arrow Connector 735"/>
        <o:r id="V:Rule86" type="connector" idref="#Straight Arrow Connector 732"/>
        <o:r id="V:Rule87" type="connector" idref="#Straight Arrow Connector 746"/>
        <o:r id="V:Rule88" type="connector" idref="#Straight Arrow Connector 729"/>
        <o:r id="V:Rule89" type="connector" idref="#Straight Arrow Connector 18"/>
        <o:r id="V:Rule90" type="connector" idref="#Straight Arrow Connector 1038"/>
        <o:r id="V:Rule91" type="connector" idref="#Straight Arrow Connector 7"/>
        <o:r id="V:Rule92" type="connector" idref="#Straight Arrow Connector 86"/>
        <o:r id="V:Rule93" type="connector" idref="#Straight Arrow Connector 766"/>
        <o:r id="V:Rule94" type="connector" idref="#Straight Arrow Connector 102436"/>
        <o:r id="V:Rule95" type="connector" idref="#Straight Arrow Connector 703"/>
        <o:r id="V:Rule96" type="connector" idref="#Straight Arrow Connector 1034"/>
        <o:r id="V:Rule97" type="connector" idref="#Straight Arrow Connector 800"/>
        <o:r id="V:Rule98" type="connector" idref="#Straight Arrow Connector 810"/>
        <o:r id="V:Rule99" type="connector" idref="#Straight Arrow Connector 758"/>
        <o:r id="V:Rule100" type="connector" idref="#Straight Arrow Connector 795"/>
        <o:r id="V:Rule101" type="connector" idref="#Straight Arrow Connector 712"/>
        <o:r id="V:Rule102" type="connector" idref="#Straight Arrow Connector 714"/>
        <o:r id="V:Rule103" type="connector" idref="#Straight Arrow Connector 741"/>
        <o:r id="V:Rule104" type="connector" idref="#Straight Arrow Connector 798"/>
        <o:r id="V:Rule105" type="connector" idref="#Straight Arrow Connector 84"/>
        <o:r id="V:Rule106" type="connector" idref="#Straight Arrow Connector 802"/>
        <o:r id="V:Rule107" type="connector" idref="#Straight Arrow Connector 60"/>
        <o:r id="V:Rule108" type="connector" idref="#Straight Arrow Connector 745"/>
        <o:r id="V:Rule109" type="connector" idref="#Straight Arrow Connector 39"/>
        <o:r id="V:Rule110" type="connector" idref="#Straight Arrow Connector 690"/>
        <o:r id="V:Rule111" type="connector" idref="#Straight Arrow Connector 763"/>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hyperlink" Target="http://creativecommons.org/licenses/by-sa/3.0/us/legalcode"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F47"/>
    <w:rsid w:val="00291F47"/>
    <w:rsid w:val="00734F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34F8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A24BA-6CD6-4030-81D5-A390E42C4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64</TotalTime>
  <Pages>72</Pages>
  <Words>17654</Words>
  <Characters>100628</Characters>
  <Application>Microsoft Office Word</Application>
  <DocSecurity>0</DocSecurity>
  <Lines>838</Lines>
  <Paragraphs>23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18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192</cp:revision>
  <dcterms:created xsi:type="dcterms:W3CDTF">2015-07-24T19:14:00Z</dcterms:created>
  <dcterms:modified xsi:type="dcterms:W3CDTF">2015-08-28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